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1398" w:rsidRDefault="005E1398" w:rsidP="005E1398">
      <w:pPr>
        <w:pStyle w:val="NoSpacing"/>
      </w:pPr>
      <w:r>
        <w:t>Name ________________________________________  Table# ____ Period: ______   Date:_____________</w:t>
      </w:r>
    </w:p>
    <w:p w:rsidR="005E1398" w:rsidRDefault="005E1398" w:rsidP="005E1398">
      <w:pPr>
        <w:pStyle w:val="NoSpacing"/>
      </w:pPr>
    </w:p>
    <w:p w:rsidR="005E1398" w:rsidRPr="002C6244" w:rsidRDefault="00D412C6" w:rsidP="005E1398">
      <w:pPr>
        <w:pStyle w:val="NoSpacing"/>
        <w:jc w:val="center"/>
        <w:rPr>
          <w:b/>
          <w:sz w:val="32"/>
        </w:rPr>
      </w:pPr>
      <w:r>
        <w:rPr>
          <w:b/>
          <w:sz w:val="32"/>
        </w:rPr>
        <w:t>7.3E</w:t>
      </w:r>
      <w:bookmarkStart w:id="0" w:name="_GoBack"/>
      <w:bookmarkEnd w:id="0"/>
      <w:r w:rsidR="002C6244" w:rsidRPr="002C6244">
        <w:rPr>
          <w:b/>
          <w:sz w:val="32"/>
        </w:rPr>
        <w:t xml:space="preserve"> HW </w:t>
      </w:r>
    </w:p>
    <w:p w:rsidR="005E1398" w:rsidRDefault="005E1398" w:rsidP="005E1398">
      <w:pPr>
        <w:pStyle w:val="NoSpacing"/>
        <w:jc w:val="center"/>
        <w:rPr>
          <w:b/>
          <w:sz w:val="24"/>
        </w:rPr>
      </w:pPr>
    </w:p>
    <w:p w:rsidR="005E1398" w:rsidRPr="00B90079" w:rsidRDefault="005E1398" w:rsidP="005E1398">
      <w:pPr>
        <w:pStyle w:val="NoSpacing"/>
        <w:rPr>
          <w:b/>
          <w:sz w:val="20"/>
        </w:rPr>
      </w:pPr>
      <w:r w:rsidRPr="00B90079">
        <w:rPr>
          <w:b/>
          <w:sz w:val="20"/>
        </w:rPr>
        <w:t>Solve each of the following.  Please draw a picture and use the Pythagorean Theorem to solve.</w:t>
      </w:r>
      <w:r>
        <w:rPr>
          <w:b/>
          <w:sz w:val="20"/>
        </w:rPr>
        <w:t xml:space="preserve">  </w:t>
      </w:r>
      <w:r w:rsidRPr="00B90079">
        <w:rPr>
          <w:b/>
          <w:sz w:val="20"/>
        </w:rPr>
        <w:t xml:space="preserve">Be sure to label all answers.  </w:t>
      </w:r>
    </w:p>
    <w:p w:rsidR="005E1398" w:rsidRDefault="005E1398" w:rsidP="005E1398">
      <w:pPr>
        <w:pStyle w:val="NoSpacing"/>
      </w:pPr>
      <w:r>
        <w:t>1.   Two sides of a right triangle are 8” and 12”.</w:t>
      </w:r>
    </w:p>
    <w:p w:rsidR="005E1398" w:rsidRDefault="005E1398" w:rsidP="005E1398">
      <w:pPr>
        <w:pStyle w:val="NoSpacing"/>
        <w:ind w:firstLine="720"/>
      </w:pPr>
      <w:r>
        <w:t xml:space="preserve">A.  Find the area of the triangle if 8 and 12 are legs. </w:t>
      </w:r>
    </w:p>
    <w:p w:rsidR="005E1398" w:rsidRDefault="005E1398" w:rsidP="005E1398">
      <w:pPr>
        <w:pStyle w:val="NoSpacing"/>
      </w:pPr>
    </w:p>
    <w:p w:rsidR="005E1398" w:rsidRDefault="005E1398" w:rsidP="005E1398"/>
    <w:p w:rsidR="005E1398" w:rsidRPr="00B90079" w:rsidRDefault="005E1398" w:rsidP="005E1398">
      <w:pPr>
        <w:ind w:firstLine="720"/>
        <w:rPr>
          <w:sz w:val="16"/>
        </w:rPr>
      </w:pPr>
      <w:r>
        <w:t>B.  Find the area of the triangle if 8 and 12 are a leg and hypotenuse</w:t>
      </w:r>
      <w:r w:rsidRPr="00B90079">
        <w:rPr>
          <w:sz w:val="20"/>
        </w:rPr>
        <w:t xml:space="preserve">. </w:t>
      </w:r>
      <w:r w:rsidRPr="00B90079">
        <w:rPr>
          <w:sz w:val="16"/>
        </w:rPr>
        <w:t>(Round your answer to the nearest tenth.)</w:t>
      </w:r>
    </w:p>
    <w:p w:rsidR="005E1398" w:rsidRDefault="005E1398" w:rsidP="005E1398">
      <w:pPr>
        <w:ind w:left="720"/>
        <w:rPr>
          <w:sz w:val="20"/>
        </w:rPr>
      </w:pPr>
    </w:p>
    <w:p w:rsidR="005E1398" w:rsidRPr="009C10F6" w:rsidRDefault="005E1398" w:rsidP="005E1398">
      <w:pPr>
        <w:rPr>
          <w:sz w:val="20"/>
        </w:rPr>
      </w:pPr>
    </w:p>
    <w:p w:rsidR="005E1398" w:rsidRDefault="005E1398" w:rsidP="005E1398">
      <w:r>
        <w:t>2.   The area of a square is 81 cm</w:t>
      </w:r>
      <w:r w:rsidRPr="00FF6E34">
        <w:rPr>
          <w:vertAlign w:val="superscript"/>
        </w:rPr>
        <w:t>2</w:t>
      </w:r>
      <w:r>
        <w:t xml:space="preserve">. Find the perimeter of the square. </w:t>
      </w:r>
    </w:p>
    <w:p w:rsidR="005E1398" w:rsidRDefault="005E1398" w:rsidP="005E1398"/>
    <w:p w:rsidR="005E1398" w:rsidRDefault="005E1398" w:rsidP="005E1398"/>
    <w:p w:rsidR="005E1398" w:rsidRDefault="005E1398" w:rsidP="005E1398"/>
    <w:p w:rsidR="005E1398" w:rsidRDefault="005E1398" w:rsidP="005E1398">
      <w:pPr>
        <w:spacing w:after="0" w:line="240" w:lineRule="auto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15763F49" wp14:editId="7466808C">
            <wp:simplePos x="0" y="0"/>
            <wp:positionH relativeFrom="column">
              <wp:posOffset>5231130</wp:posOffset>
            </wp:positionH>
            <wp:positionV relativeFrom="paragraph">
              <wp:posOffset>203200</wp:posOffset>
            </wp:positionV>
            <wp:extent cx="660400" cy="946150"/>
            <wp:effectExtent l="0" t="0" r="6350" b="6350"/>
            <wp:wrapTight wrapText="bothSides">
              <wp:wrapPolygon edited="0">
                <wp:start x="0" y="0"/>
                <wp:lineTo x="0" y="21310"/>
                <wp:lineTo x="21185" y="21310"/>
                <wp:lineTo x="21185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3.   An isosceles triangle has congruent sides of 20 cm. The base is 10 cm. What is the area of the triangle? </w:t>
      </w:r>
    </w:p>
    <w:p w:rsidR="005E1398" w:rsidRDefault="005E1398" w:rsidP="005E1398">
      <w:pPr>
        <w:spacing w:after="0" w:line="240" w:lineRule="auto"/>
      </w:pPr>
      <w:r>
        <w:t xml:space="preserve">      (Round your answer to the nearest tenth.)</w:t>
      </w:r>
    </w:p>
    <w:p w:rsidR="005E1398" w:rsidRDefault="005E1398" w:rsidP="005E1398">
      <w:pPr>
        <w:spacing w:after="0" w:line="240" w:lineRule="auto"/>
      </w:pPr>
    </w:p>
    <w:p w:rsidR="005E1398" w:rsidRDefault="005E1398" w:rsidP="005E1398">
      <w:pPr>
        <w:spacing w:after="0" w:line="240" w:lineRule="auto"/>
      </w:pPr>
    </w:p>
    <w:p w:rsidR="005E1398" w:rsidRDefault="005E1398" w:rsidP="005E1398">
      <w:pPr>
        <w:spacing w:after="0" w:line="240" w:lineRule="auto"/>
        <w:rPr>
          <w:noProof/>
        </w:rPr>
      </w:pPr>
      <w:r>
        <w:rPr>
          <w:noProof/>
        </w:rPr>
        <w:t xml:space="preserve">                     </w:t>
      </w:r>
    </w:p>
    <w:p w:rsidR="005E1398" w:rsidRDefault="005E1398" w:rsidP="005E1398">
      <w:pPr>
        <w:spacing w:after="0" w:line="240" w:lineRule="auto"/>
      </w:pPr>
      <w:r>
        <w:rPr>
          <w:noProof/>
        </w:rPr>
        <w:t xml:space="preserve">                                                                                                                                              </w:t>
      </w:r>
    </w:p>
    <w:p w:rsidR="005E1398" w:rsidRDefault="005E1398" w:rsidP="005E1398">
      <w:pPr>
        <w:spacing w:after="0" w:line="240" w:lineRule="auto"/>
      </w:pPr>
    </w:p>
    <w:p w:rsidR="005E1398" w:rsidRDefault="005E1398" w:rsidP="005E1398">
      <w:pPr>
        <w:spacing w:after="0" w:line="240" w:lineRule="auto"/>
      </w:pPr>
    </w:p>
    <w:p w:rsidR="005E1398" w:rsidRDefault="005E1398" w:rsidP="005E1398">
      <w:pPr>
        <w:spacing w:after="0" w:line="240" w:lineRule="auto"/>
      </w:pPr>
    </w:p>
    <w:p w:rsidR="005E1398" w:rsidRDefault="005E1398" w:rsidP="005E1398">
      <w:r>
        <w:t xml:space="preserve">4.   A baseball diamond is a square that is 90’ on each side.  If a player throws the ball from 2nd base to home, how far will the ball travel?  </w:t>
      </w:r>
      <w:r w:rsidRPr="009C10F6">
        <w:t>(Round your answer to the nearest tenth.)</w:t>
      </w:r>
    </w:p>
    <w:p w:rsidR="005E1398" w:rsidRDefault="005E1398" w:rsidP="005E1398"/>
    <w:p w:rsidR="005E1398" w:rsidRDefault="005E1398" w:rsidP="005E1398"/>
    <w:p w:rsidR="005E1398" w:rsidRDefault="005E1398" w:rsidP="005E1398"/>
    <w:p w:rsidR="005E1398" w:rsidRDefault="005E1398" w:rsidP="005E1398">
      <w:r>
        <w:t>5.   Jill’s front door is 42” wide and 84” tall.  She purchased a circular table that is 96 inches in diameter. Will the table fit through the front door?  (HINT:  turn table to fit through the door diagonally)</w:t>
      </w:r>
    </w:p>
    <w:p w:rsidR="005E1398" w:rsidRDefault="005E1398" w:rsidP="005E1398"/>
    <w:p w:rsidR="005E1398" w:rsidRDefault="005E1398" w:rsidP="005E1398"/>
    <w:p w:rsidR="005E1398" w:rsidRDefault="005E1398" w:rsidP="005E1398"/>
    <w:p w:rsidR="005E1398" w:rsidRDefault="005E1398" w:rsidP="005E1398">
      <w:pPr>
        <w:pStyle w:val="NoSpacing"/>
        <w:rPr>
          <w:sz w:val="20"/>
        </w:rPr>
      </w:pPr>
      <w:r w:rsidRPr="00B90079">
        <w:rPr>
          <w:rFonts w:ascii="Calibri" w:hAnsi="Calibri"/>
        </w:rPr>
        <w:t xml:space="preserve">Solutions:  </w:t>
      </w:r>
      <w:r>
        <w:rPr>
          <w:b/>
          <w:sz w:val="20"/>
        </w:rPr>
        <w:t>1</w:t>
      </w:r>
      <w:r w:rsidRPr="00B90079">
        <w:rPr>
          <w:b/>
          <w:sz w:val="20"/>
        </w:rPr>
        <w:t>.</w:t>
      </w:r>
      <w:r w:rsidRPr="00B90079">
        <w:rPr>
          <w:sz w:val="20"/>
        </w:rPr>
        <w:t xml:space="preserve">  A. 48 in</w:t>
      </w:r>
      <w:r w:rsidRPr="00B90079">
        <w:rPr>
          <w:sz w:val="20"/>
          <w:vertAlign w:val="superscript"/>
        </w:rPr>
        <w:t xml:space="preserve">2 </w:t>
      </w:r>
      <w:r w:rsidRPr="00B90079">
        <w:rPr>
          <w:sz w:val="20"/>
        </w:rPr>
        <w:t xml:space="preserve">  B.  35 .6 in</w:t>
      </w:r>
      <w:r w:rsidRPr="00B90079">
        <w:rPr>
          <w:sz w:val="20"/>
          <w:vertAlign w:val="superscript"/>
        </w:rPr>
        <w:t>2</w:t>
      </w:r>
      <w:r w:rsidRPr="00B90079">
        <w:rPr>
          <w:sz w:val="20"/>
        </w:rPr>
        <w:t xml:space="preserve"> (or 35.8 if used </w:t>
      </w:r>
      <w:r w:rsidRPr="00B90079">
        <w:rPr>
          <w:position w:val="-8"/>
          <w:sz w:val="20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5" o:title=""/>
          </v:shape>
          <o:OLEObject Type="Embed" ProgID="Equation.DSMT4" ShapeID="_x0000_i1025" DrawAspect="Content" ObjectID="_1600853554" r:id="rId6"/>
        </w:object>
      </w:r>
      <w:r w:rsidRPr="00B90079">
        <w:rPr>
          <w:sz w:val="20"/>
        </w:rPr>
        <w:t xml:space="preserve"> )</w:t>
      </w:r>
      <w:r>
        <w:rPr>
          <w:b/>
          <w:sz w:val="20"/>
        </w:rPr>
        <w:t>2</w:t>
      </w:r>
      <w:r w:rsidRPr="00B90079">
        <w:rPr>
          <w:b/>
          <w:sz w:val="20"/>
        </w:rPr>
        <w:t>.</w:t>
      </w:r>
      <w:r w:rsidRPr="00B90079">
        <w:rPr>
          <w:sz w:val="20"/>
        </w:rPr>
        <w:t xml:space="preserve">  36 cm   </w:t>
      </w:r>
      <w:r>
        <w:rPr>
          <w:b/>
          <w:sz w:val="20"/>
        </w:rPr>
        <w:t>3</w:t>
      </w:r>
      <w:r w:rsidRPr="00B90079">
        <w:rPr>
          <w:b/>
          <w:sz w:val="20"/>
        </w:rPr>
        <w:t>.</w:t>
      </w:r>
      <w:r w:rsidRPr="00B90079">
        <w:rPr>
          <w:sz w:val="20"/>
        </w:rPr>
        <w:t xml:space="preserve">  96.8 cm</w:t>
      </w:r>
      <w:r w:rsidRPr="00B90079">
        <w:rPr>
          <w:sz w:val="20"/>
          <w:vertAlign w:val="superscript"/>
        </w:rPr>
        <w:t>2</w:t>
      </w:r>
      <w:r w:rsidRPr="00B90079">
        <w:rPr>
          <w:sz w:val="20"/>
        </w:rPr>
        <w:t xml:space="preserve"> (about 97 cm</w:t>
      </w:r>
      <w:r w:rsidRPr="00B90079">
        <w:rPr>
          <w:sz w:val="20"/>
          <w:vertAlign w:val="superscript"/>
        </w:rPr>
        <w:t>2</w:t>
      </w:r>
      <w:r w:rsidRPr="00B90079">
        <w:rPr>
          <w:sz w:val="20"/>
        </w:rPr>
        <w:t xml:space="preserve">)  </w:t>
      </w:r>
      <w:r>
        <w:rPr>
          <w:b/>
          <w:sz w:val="20"/>
        </w:rPr>
        <w:t>4</w:t>
      </w:r>
      <w:r w:rsidRPr="00B90079">
        <w:rPr>
          <w:b/>
          <w:sz w:val="20"/>
        </w:rPr>
        <w:t>.</w:t>
      </w:r>
      <w:r w:rsidRPr="00B90079">
        <w:rPr>
          <w:sz w:val="20"/>
        </w:rPr>
        <w:t xml:space="preserve"> 127.3 ft.   </w:t>
      </w:r>
    </w:p>
    <w:p w:rsidR="005E1398" w:rsidRPr="005E1398" w:rsidRDefault="005E1398" w:rsidP="005E1398">
      <w:pPr>
        <w:pStyle w:val="NoSpacing"/>
        <w:rPr>
          <w:sz w:val="20"/>
        </w:rPr>
      </w:pPr>
      <w:r>
        <w:rPr>
          <w:b/>
          <w:sz w:val="20"/>
        </w:rPr>
        <w:t>5</w:t>
      </w:r>
      <w:r w:rsidRPr="00B90079">
        <w:rPr>
          <w:sz w:val="20"/>
        </w:rPr>
        <w:t>. The table will NOT fit .  Diameter of door is about 93.3 inches</w:t>
      </w:r>
    </w:p>
    <w:sectPr w:rsidR="005E1398" w:rsidRPr="005E1398" w:rsidSect="005E1398">
      <w:pgSz w:w="12240" w:h="15840"/>
      <w:pgMar w:top="720" w:right="720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1398"/>
    <w:rsid w:val="002C6244"/>
    <w:rsid w:val="005E1398"/>
    <w:rsid w:val="00D412C6"/>
    <w:rsid w:val="00D96B93"/>
    <w:rsid w:val="00F046E2"/>
    <w:rsid w:val="00FF6E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7F80B08-F425-48BE-89FD-129E6D3C0F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E1398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E1398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412C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12C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20</Words>
  <Characters>125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Diego Unified School District</Company>
  <LinksUpToDate>false</LinksUpToDate>
  <CharactersWithSpaces>14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o Thanh-Thuy</dc:creator>
  <cp:keywords/>
  <dc:description/>
  <cp:lastModifiedBy>Cao Thanh-Thuy</cp:lastModifiedBy>
  <cp:revision>4</cp:revision>
  <cp:lastPrinted>2018-10-12T19:46:00Z</cp:lastPrinted>
  <dcterms:created xsi:type="dcterms:W3CDTF">2018-10-12T19:43:00Z</dcterms:created>
  <dcterms:modified xsi:type="dcterms:W3CDTF">2018-10-12T19:46:00Z</dcterms:modified>
</cp:coreProperties>
</file>